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9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81" r:id="rId29"/>
    <p:sldId id="335" r:id="rId30"/>
    <p:sldId id="304" r:id="rId31"/>
    <p:sldId id="323" r:id="rId32"/>
    <p:sldId id="325" r:id="rId33"/>
    <p:sldId id="342" r:id="rId34"/>
    <p:sldId id="327" r:id="rId35"/>
    <p:sldId id="369" r:id="rId36"/>
    <p:sldId id="370" r:id="rId37"/>
    <p:sldId id="371" r:id="rId38"/>
    <p:sldId id="329" r:id="rId39"/>
    <p:sldId id="353" r:id="rId40"/>
    <p:sldId id="330" r:id="rId41"/>
    <p:sldId id="357" r:id="rId42"/>
    <p:sldId id="358" r:id="rId43"/>
    <p:sldId id="326" r:id="rId44"/>
    <p:sldId id="331" r:id="rId45"/>
    <p:sldId id="373" r:id="rId46"/>
    <p:sldId id="374" r:id="rId47"/>
    <p:sldId id="372" r:id="rId48"/>
    <p:sldId id="333" r:id="rId49"/>
    <p:sldId id="356" r:id="rId50"/>
    <p:sldId id="375" r:id="rId51"/>
    <p:sldId id="355" r:id="rId52"/>
    <p:sldId id="348" r:id="rId53"/>
    <p:sldId id="290" r:id="rId54"/>
    <p:sldId id="311" r:id="rId55"/>
    <p:sldId id="312" r:id="rId56"/>
    <p:sldId id="313" r:id="rId57"/>
    <p:sldId id="314" r:id="rId58"/>
    <p:sldId id="316" r:id="rId59"/>
    <p:sldId id="317" r:id="rId60"/>
    <p:sldId id="352" r:id="rId61"/>
    <p:sldId id="359" r:id="rId62"/>
    <p:sldId id="267" r:id="rId63"/>
    <p:sldId id="385" r:id="rId64"/>
    <p:sldId id="388" r:id="rId65"/>
    <p:sldId id="389" r:id="rId66"/>
    <p:sldId id="390" r:id="rId67"/>
    <p:sldId id="391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 varScale="1">
        <p:scale>
          <a:sx n="95" d="100"/>
          <a:sy n="95" d="100"/>
        </p:scale>
        <p:origin x="-6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55773952"/>
        <c:axId val="155681536"/>
      </c:barChart>
      <c:catAx>
        <c:axId val="1557739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681536"/>
        <c:crosses val="autoZero"/>
        <c:auto val="1"/>
        <c:lblAlgn val="ctr"/>
        <c:lblOffset val="100"/>
        <c:noMultiLvlLbl val="0"/>
      </c:catAx>
      <c:valAx>
        <c:axId val="15568153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77395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7" Type="http://schemas.openxmlformats.org/officeDocument/2006/relationships/image" Target="../media/image51.jpeg"/><Relationship Id="rId2" Type="http://schemas.openxmlformats.org/officeDocument/2006/relationships/image" Target="../media/image118.jpg"/><Relationship Id="rId1" Type="http://schemas.openxmlformats.org/officeDocument/2006/relationships/image" Target="../media/image117.jpg"/><Relationship Id="rId6" Type="http://schemas.openxmlformats.org/officeDocument/2006/relationships/image" Target="../media/image33.jpe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7" Type="http://schemas.openxmlformats.org/officeDocument/2006/relationships/image" Target="../media/image51.jpeg"/><Relationship Id="rId2" Type="http://schemas.openxmlformats.org/officeDocument/2006/relationships/image" Target="../media/image118.jpg"/><Relationship Id="rId1" Type="http://schemas.openxmlformats.org/officeDocument/2006/relationships/image" Target="../media/image117.jpg"/><Relationship Id="rId6" Type="http://schemas.openxmlformats.org/officeDocument/2006/relationships/image" Target="../media/image33.jpe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6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3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5.jpeg"/><Relationship Id="rId7" Type="http://schemas.openxmlformats.org/officeDocument/2006/relationships/image" Target="../media/image84.png"/><Relationship Id="rId12" Type="http://schemas.openxmlformats.org/officeDocument/2006/relationships/image" Target="../media/image8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7.png"/><Relationship Id="rId10" Type="http://schemas.openxmlformats.org/officeDocument/2006/relationships/image" Target="../media/image13.jpg"/><Relationship Id="rId4" Type="http://schemas.openxmlformats.org/officeDocument/2006/relationships/image" Target="../media/image6.png"/><Relationship Id="rId9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97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5.png"/><Relationship Id="rId9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0.wmf"/><Relationship Id="rId9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5.png"/><Relationship Id="rId10" Type="http://schemas.openxmlformats.org/officeDocument/2006/relationships/image" Target="../media/image6.png"/><Relationship Id="rId4" Type="http://schemas.openxmlformats.org/officeDocument/2006/relationships/image" Target="../media/image102.wmf"/><Relationship Id="rId9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15.wmf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jpeg"/><Relationship Id="rId4" Type="http://schemas.openxmlformats.org/officeDocument/2006/relationships/image" Target="../media/image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7.jpg"/><Relationship Id="rId7" Type="http://schemas.openxmlformats.org/officeDocument/2006/relationships/image" Target="../media/image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7.jpeg"/><Relationship Id="rId4" Type="http://schemas.openxmlformats.org/officeDocument/2006/relationships/image" Target="../media/image15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8.jpeg"/><Relationship Id="rId7" Type="http://schemas.openxmlformats.org/officeDocument/2006/relationships/image" Target="../media/image5.jpeg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10" Type="http://schemas.openxmlformats.org/officeDocument/2006/relationships/image" Target="../media/image132.png"/><Relationship Id="rId4" Type="http://schemas.openxmlformats.org/officeDocument/2006/relationships/image" Target="../media/image129.jpg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7" Type="http://schemas.openxmlformats.org/officeDocument/2006/relationships/image" Target="../media/image7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588459" y="4866870"/>
            <a:ext cx="421941" cy="260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6682" y="6553372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1050" y="4904670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6301" y="6558314"/>
            <a:ext cx="260237" cy="19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5"/>
          <p:cNvSpPr/>
          <p:nvPr/>
        </p:nvSpPr>
        <p:spPr>
          <a:xfrm>
            <a:off x="1080241" y="6558314"/>
            <a:ext cx="403411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678723" y="6561402"/>
            <a:ext cx="412677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49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199220"/>
            <a:ext cx="6912088" cy="3934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4730" y="3592647"/>
            <a:ext cx="316483" cy="7190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4808" y="4311684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572000"/>
            <a:ext cx="877864" cy="15386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57556" y="3212787"/>
            <a:ext cx="309244" cy="3798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592647"/>
            <a:ext cx="270358" cy="174852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3592647"/>
            <a:ext cx="2335503" cy="277291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12178" y="3592647"/>
            <a:ext cx="6143198" cy="2772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3712262" y="3592647"/>
            <a:ext cx="4127364" cy="2786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151877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275777" y="2911062"/>
            <a:ext cx="6592443" cy="26991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75777" y="2911062"/>
            <a:ext cx="6592443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303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84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</a:t>
            </a:r>
            <a:r>
              <a:rPr lang="en-US" dirty="0" smtClean="0"/>
              <a:t>be </a:t>
            </a:r>
            <a:r>
              <a:rPr lang="vi-VN" dirty="0" smtClean="0"/>
              <a:t>reduce</a:t>
            </a:r>
            <a:r>
              <a:rPr lang="en-US" dirty="0" smtClean="0"/>
              <a:t>d</a:t>
            </a:r>
            <a:r>
              <a:rPr lang="vi-VN" dirty="0" smtClean="0"/>
              <a:t>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217519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36555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4" name="Equation" r:id="rId5" imgW="850680" imgH="583920" progId="Equation.DSMT4">
                  <p:embed/>
                </p:oleObj>
              </mc:Choice>
              <mc:Fallback>
                <p:oleObj name="Equation" r:id="rId5" imgW="8506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426501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5" name="Equation" r:id="rId7" imgW="863280" imgH="583920" progId="Equation.DSMT4">
                  <p:embed/>
                </p:oleObj>
              </mc:Choice>
              <mc:Fallback>
                <p:oleObj name="Equation" r:id="rId7" imgW="8632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7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5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6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5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6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92" y="3879499"/>
            <a:ext cx="8757216" cy="1878004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8110855" y="3737718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110855" y="5466218"/>
            <a:ext cx="29349" cy="629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483614" y="6057178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34910" y="3319308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568533" y="5233782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34910" y="4820698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067" y="2243355"/>
            <a:ext cx="7622465" cy="1010016"/>
          </a:xfrm>
          <a:prstGeom prst="rect">
            <a:avLst/>
          </a:prstGeom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6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7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8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9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1">
                <a:blip r:embed="rId2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969</TotalTime>
  <Words>1615</Words>
  <Application>Microsoft Office PowerPoint</Application>
  <PresentationFormat>On-screen Show (4:3)</PresentationFormat>
  <Paragraphs>410</Paragraphs>
  <Slides>67</Slides>
  <Notes>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53</cp:revision>
  <dcterms:created xsi:type="dcterms:W3CDTF">2004-09-21T09:36:36Z</dcterms:created>
  <dcterms:modified xsi:type="dcterms:W3CDTF">2014-08-26T06:59:41Z</dcterms:modified>
</cp:coreProperties>
</file>